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40BE" w:rsidRPr="00F516EF" w:rsidRDefault="00870837" w:rsidP="009840BE">
      <w:pPr>
        <w:pStyle w:val="NoSpacing"/>
        <w:rPr>
          <w:rFonts w:ascii="Century Gothic" w:hAnsi="Century Gothic"/>
        </w:rPr>
      </w:pPr>
      <w:r w:rsidRPr="00F516EF">
        <w:rPr>
          <w:rFonts w:ascii="Century Gothic" w:hAnsi="Century Gothic"/>
        </w:rPr>
        <w:t>Name  ____________________________________________</w:t>
      </w:r>
      <w:r w:rsidRPr="00F516EF">
        <w:rPr>
          <w:rFonts w:ascii="Century Gothic" w:hAnsi="Century Gothic"/>
        </w:rPr>
        <w:tab/>
      </w:r>
      <w:r w:rsidRPr="00F516EF">
        <w:rPr>
          <w:rFonts w:ascii="Century Gothic" w:hAnsi="Century Gothic"/>
        </w:rPr>
        <w:tab/>
      </w:r>
      <w:r w:rsidRPr="00F516EF">
        <w:rPr>
          <w:rFonts w:ascii="Century Gothic" w:hAnsi="Century Gothic"/>
        </w:rPr>
        <w:tab/>
        <w:t>Date  ___________________</w:t>
      </w:r>
    </w:p>
    <w:p w:rsidR="00870837" w:rsidRPr="00F516EF" w:rsidRDefault="00870837" w:rsidP="009840BE">
      <w:pPr>
        <w:pStyle w:val="NoSpacing"/>
        <w:rPr>
          <w:rFonts w:ascii="Century Gothic" w:hAnsi="Century Gothic"/>
        </w:rPr>
      </w:pPr>
    </w:p>
    <w:p w:rsidR="009840BE" w:rsidRPr="00F516EF" w:rsidRDefault="009840BE" w:rsidP="009840BE">
      <w:pPr>
        <w:pStyle w:val="NoSpacing"/>
        <w:rPr>
          <w:rFonts w:ascii="Century Gothic" w:hAnsi="Century Gothic"/>
        </w:rPr>
      </w:pPr>
      <w:r w:rsidRPr="00F516EF">
        <w:rPr>
          <w:rFonts w:ascii="Century Gothic" w:hAnsi="Century Gothic"/>
        </w:rPr>
        <w:t>First Determine if the Sequence is Geometric. Then answer the question it is requesting</w:t>
      </w:r>
    </w:p>
    <w:tbl>
      <w:tblPr>
        <w:tblW w:w="10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8"/>
        <w:gridCol w:w="5400"/>
      </w:tblGrid>
      <w:tr w:rsidR="009840BE" w:rsidRPr="00F516EF" w:rsidTr="00484F6E">
        <w:tc>
          <w:tcPr>
            <w:tcW w:w="5598" w:type="dxa"/>
            <w:shd w:val="clear" w:color="auto" w:fill="auto"/>
          </w:tcPr>
          <w:p w:rsidR="009840BE" w:rsidRPr="00F516EF" w:rsidRDefault="009840BE" w:rsidP="00C701EA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>Given: 3, 12, 48, 192, …</w:t>
            </w: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  <w:vertAlign w:val="subscript"/>
              </w:rPr>
            </w:pPr>
            <w:r w:rsidRPr="00F516EF">
              <w:rPr>
                <w:rFonts w:ascii="Century Gothic" w:hAnsi="Century Gothic"/>
              </w:rPr>
              <w:t>Find a</w:t>
            </w:r>
            <w:r w:rsidRPr="00F516EF">
              <w:rPr>
                <w:rFonts w:ascii="Century Gothic" w:hAnsi="Century Gothic"/>
                <w:vertAlign w:val="subscript"/>
              </w:rPr>
              <w:t>12</w:t>
            </w:r>
          </w:p>
        </w:tc>
        <w:tc>
          <w:tcPr>
            <w:tcW w:w="5400" w:type="dxa"/>
            <w:shd w:val="clear" w:color="auto" w:fill="auto"/>
          </w:tcPr>
          <w:p w:rsidR="009840BE" w:rsidRPr="00F516EF" w:rsidRDefault="009840BE" w:rsidP="00C701EA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>Given 96, 48, 24, 12, …</w:t>
            </w: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  <w:vertAlign w:val="subscript"/>
              </w:rPr>
            </w:pPr>
            <w:r w:rsidRPr="00F516EF">
              <w:rPr>
                <w:rFonts w:ascii="Century Gothic" w:hAnsi="Century Gothic"/>
              </w:rPr>
              <w:t>Find a</w:t>
            </w:r>
            <w:r w:rsidRPr="00F516EF">
              <w:rPr>
                <w:rFonts w:ascii="Century Gothic" w:hAnsi="Century Gothic"/>
                <w:vertAlign w:val="subscript"/>
              </w:rPr>
              <w:t>10</w:t>
            </w: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  <w:vertAlign w:val="subscript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  <w:vertAlign w:val="subscript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  <w:vertAlign w:val="subscript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  <w:vertAlign w:val="subscript"/>
              </w:rPr>
            </w:pPr>
          </w:p>
        </w:tc>
      </w:tr>
      <w:tr w:rsidR="009840BE" w:rsidRPr="00F516EF" w:rsidTr="00484F6E">
        <w:tc>
          <w:tcPr>
            <w:tcW w:w="5598" w:type="dxa"/>
            <w:shd w:val="clear" w:color="auto" w:fill="auto"/>
          </w:tcPr>
          <w:p w:rsidR="009840BE" w:rsidRPr="00F516EF" w:rsidRDefault="009840BE" w:rsidP="00C701EA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 xml:space="preserve">Given: </w:t>
            </w:r>
            <w:r w:rsidR="00531FA4" w:rsidRPr="00F516EF">
              <w:rPr>
                <w:rFonts w:ascii="Century Gothic" w:hAnsi="Century Gothic"/>
                <w:position w:val="-12"/>
              </w:rPr>
              <w:object w:dxaOrig="11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pt;height:19pt" o:ole="">
                  <v:imagedata r:id="rId7" o:title=""/>
                </v:shape>
                <o:OLEObject Type="Embed" ProgID="Equation.DSMT4" ShapeID="_x0000_i1025" DrawAspect="Content" ObjectID="_1543172733" r:id="rId8"/>
              </w:object>
            </w: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>Find 1</w:t>
            </w:r>
            <w:r w:rsidRPr="00F516EF">
              <w:rPr>
                <w:rFonts w:ascii="Century Gothic" w:hAnsi="Century Gothic"/>
                <w:vertAlign w:val="superscript"/>
              </w:rPr>
              <w:t>st</w:t>
            </w:r>
            <w:r w:rsidRPr="00F516EF">
              <w:rPr>
                <w:rFonts w:ascii="Century Gothic" w:hAnsi="Century Gothic"/>
              </w:rPr>
              <w:t xml:space="preserve"> 4 terms of Geometric Sequence</w:t>
            </w:r>
          </w:p>
        </w:tc>
        <w:tc>
          <w:tcPr>
            <w:tcW w:w="5400" w:type="dxa"/>
            <w:shd w:val="clear" w:color="auto" w:fill="auto"/>
          </w:tcPr>
          <w:p w:rsidR="009840BE" w:rsidRPr="00F516EF" w:rsidRDefault="00657E6F" w:rsidP="00C701EA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Evaluate the geometric series</w:t>
            </w:r>
            <w:r w:rsidR="009840BE" w:rsidRPr="00F516EF">
              <w:rPr>
                <w:rFonts w:ascii="Century Gothic" w:hAnsi="Century Gothic"/>
              </w:rPr>
              <w:t xml:space="preserve"> described</w:t>
            </w:r>
          </w:p>
          <w:p w:rsidR="009840BE" w:rsidRPr="00F516EF" w:rsidRDefault="00F516EF" w:rsidP="00C701EA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position w:val="-28"/>
              </w:rPr>
              <w:object w:dxaOrig="960" w:dyaOrig="680">
                <v:shape id="_x0000_i1026" type="#_x0000_t75" style="width:48pt;height:34pt" o:ole="">
                  <v:imagedata r:id="rId9" o:title=""/>
                </v:shape>
                <o:OLEObject Type="Embed" ProgID="Equation.DSMT4" ShapeID="_x0000_i1026" DrawAspect="Content" ObjectID="_1543172734" r:id="rId10"/>
              </w:object>
            </w: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</w:tc>
      </w:tr>
      <w:tr w:rsidR="009840BE" w:rsidRPr="00F516EF" w:rsidTr="00484F6E">
        <w:tc>
          <w:tcPr>
            <w:tcW w:w="5598" w:type="dxa"/>
            <w:shd w:val="clear" w:color="auto" w:fill="auto"/>
          </w:tcPr>
          <w:p w:rsidR="009840BE" w:rsidRPr="00F516EF" w:rsidRDefault="009840BE" w:rsidP="00C701EA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 xml:space="preserve">Determine the number of terms n in the geometric </w:t>
            </w:r>
            <w:r w:rsidR="00657E6F">
              <w:rPr>
                <w:rFonts w:ascii="Century Gothic" w:hAnsi="Century Gothic"/>
              </w:rPr>
              <w:t>series</w:t>
            </w: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>A</w:t>
            </w:r>
            <w:r w:rsidRPr="00F516EF">
              <w:rPr>
                <w:rFonts w:ascii="Century Gothic" w:hAnsi="Century Gothic"/>
                <w:vertAlign w:val="subscript"/>
              </w:rPr>
              <w:t>1</w:t>
            </w:r>
            <w:r w:rsidRPr="00F516EF">
              <w:rPr>
                <w:rFonts w:ascii="Century Gothic" w:hAnsi="Century Gothic"/>
              </w:rPr>
              <w:t xml:space="preserve"> = 3, r = 2, S</w:t>
            </w:r>
            <w:r w:rsidRPr="00F516EF">
              <w:rPr>
                <w:rFonts w:ascii="Century Gothic" w:hAnsi="Century Gothic"/>
                <w:vertAlign w:val="subscript"/>
              </w:rPr>
              <w:t xml:space="preserve">n </w:t>
            </w:r>
            <w:r w:rsidRPr="00F516EF">
              <w:rPr>
                <w:rFonts w:ascii="Century Gothic" w:hAnsi="Century Gothic"/>
              </w:rPr>
              <w:t>= 381</w:t>
            </w:r>
          </w:p>
        </w:tc>
        <w:tc>
          <w:tcPr>
            <w:tcW w:w="5400" w:type="dxa"/>
            <w:shd w:val="clear" w:color="auto" w:fill="auto"/>
          </w:tcPr>
          <w:p w:rsidR="009840BE" w:rsidRPr="00F516EF" w:rsidRDefault="009840BE" w:rsidP="00C701EA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>Given 2 terms in the geometric sequence, find the formula</w:t>
            </w: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>A</w:t>
            </w:r>
            <w:r w:rsidRPr="00F516EF">
              <w:rPr>
                <w:rFonts w:ascii="Century Gothic" w:hAnsi="Century Gothic"/>
                <w:vertAlign w:val="subscript"/>
              </w:rPr>
              <w:t>10</w:t>
            </w:r>
            <w:r w:rsidRPr="00F516EF">
              <w:rPr>
                <w:rFonts w:ascii="Century Gothic" w:hAnsi="Century Gothic"/>
              </w:rPr>
              <w:t xml:space="preserve"> = -1024 and a</w:t>
            </w:r>
            <w:r w:rsidRPr="00F516EF">
              <w:rPr>
                <w:rFonts w:ascii="Century Gothic" w:hAnsi="Century Gothic"/>
                <w:vertAlign w:val="subscript"/>
              </w:rPr>
              <w:t>5</w:t>
            </w:r>
            <w:r w:rsidRPr="00F516EF">
              <w:rPr>
                <w:rFonts w:ascii="Century Gothic" w:hAnsi="Century Gothic"/>
              </w:rPr>
              <w:t xml:space="preserve"> = 32</w:t>
            </w: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9840BE" w:rsidRPr="00F516EF" w:rsidRDefault="009840BE" w:rsidP="00C701EA">
            <w:pPr>
              <w:pStyle w:val="NoSpacing"/>
              <w:ind w:left="720"/>
              <w:rPr>
                <w:rFonts w:ascii="Century Gothic" w:hAnsi="Century Gothic"/>
              </w:rPr>
            </w:pPr>
          </w:p>
        </w:tc>
      </w:tr>
    </w:tbl>
    <w:p w:rsidR="004348A2" w:rsidRPr="00F516EF" w:rsidRDefault="004348A2" w:rsidP="004348A2">
      <w:pPr>
        <w:pStyle w:val="NoSpacing"/>
        <w:rPr>
          <w:rFonts w:ascii="Century Gothic" w:hAnsi="Century Gothic"/>
        </w:rPr>
      </w:pPr>
      <w:r w:rsidRPr="00F516EF">
        <w:rPr>
          <w:rFonts w:ascii="Century Gothic" w:hAnsi="Century Gothic"/>
        </w:rPr>
        <w:t>Graph the following piecewise functions</w:t>
      </w:r>
    </w:p>
    <w:tbl>
      <w:tblPr>
        <w:tblW w:w="1107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97"/>
        <w:gridCol w:w="5373"/>
      </w:tblGrid>
      <w:tr w:rsidR="004348A2" w:rsidRPr="00F516EF" w:rsidTr="00870837">
        <w:trPr>
          <w:trHeight w:val="6029"/>
        </w:trPr>
        <w:tc>
          <w:tcPr>
            <w:tcW w:w="5697" w:type="dxa"/>
            <w:shd w:val="clear" w:color="auto" w:fill="auto"/>
          </w:tcPr>
          <w:p w:rsidR="004348A2" w:rsidRPr="00F516EF" w:rsidRDefault="004348A2" w:rsidP="003E388E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</w:p>
          <w:p w:rsidR="004348A2" w:rsidRPr="00F516EF" w:rsidRDefault="007D491C" w:rsidP="003E388E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280160</wp:posOffset>
                      </wp:positionH>
                      <wp:positionV relativeFrom="paragraph">
                        <wp:posOffset>626745</wp:posOffset>
                      </wp:positionV>
                      <wp:extent cx="2249805" cy="2710815"/>
                      <wp:effectExtent l="1905" t="0" r="0" b="0"/>
                      <wp:wrapNone/>
                      <wp:docPr id="17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49805" cy="27108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45EA1" w:rsidRDefault="007D491C" w:rsidP="00D45EA1">
                                  <w:r w:rsidRPr="00D45EA1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064385" cy="2466340"/>
                                        <wp:effectExtent l="0" t="0" r="0" b="0"/>
                                        <wp:docPr id="6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64385" cy="24663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100.8pt;margin-top:49.35pt;width:177.15pt;height:213.45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" stroked="f">
                      <v:textbox style="mso-fit-shape-to-text:t">
                        <w:txbxContent>
                          <w:p w:rsidR="00D45EA1" w:rsidRDefault="007D491C" w:rsidP="00D45EA1">
                            <w:r w:rsidRPr="00D45EA1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64385" cy="246634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64385" cy="24663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B48F4" w:rsidRPr="00F516EF">
              <w:rPr>
                <w:rFonts w:ascii="Century Gothic" w:hAnsi="Century Gothic"/>
                <w:position w:val="-50"/>
              </w:rPr>
              <w:object w:dxaOrig="2840" w:dyaOrig="1120">
                <v:shape id="_x0000_i1027" type="#_x0000_t75" style="width:142pt;height:55.7pt" o:ole="">
                  <v:imagedata r:id="rId13" o:title=""/>
                </v:shape>
                <o:OLEObject Type="Embed" ProgID="Equation.DSMT4" ShapeID="_x0000_i1027" DrawAspect="Content" ObjectID="_1543172735" r:id="rId14"/>
              </w:object>
            </w:r>
          </w:p>
          <w:p w:rsidR="00D45EA1" w:rsidRPr="00F516EF" w:rsidRDefault="007D491C" w:rsidP="003E388E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64135</wp:posOffset>
                      </wp:positionH>
                      <wp:positionV relativeFrom="paragraph">
                        <wp:posOffset>64135</wp:posOffset>
                      </wp:positionV>
                      <wp:extent cx="1308100" cy="2839720"/>
                      <wp:effectExtent l="0" t="635" r="1270" b="0"/>
                      <wp:wrapNone/>
                      <wp:docPr id="1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8100" cy="283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45EA1" w:rsidRPr="00F516EF" w:rsidRDefault="003B48F4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  <w:t>INC</w:t>
                                  </w:r>
                                  <w:r w:rsidR="00D45EA1" w:rsidRPr="00F516EF"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  <w:t xml:space="preserve">: </w:t>
                                  </w: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</w:p>
                                <w:p w:rsidR="00D45EA1" w:rsidRPr="00F516EF" w:rsidRDefault="003B48F4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  <w:t>DEC</w:t>
                                  </w:r>
                                  <w:r w:rsidRPr="00F516EF"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  <w:t>:</w:t>
                                  </w:r>
                                </w:p>
                                <w:p w:rsidR="003B48F4" w:rsidRPr="00F516EF" w:rsidRDefault="003B48F4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</w:p>
                                <w:p w:rsidR="003B48F4" w:rsidRPr="00F516EF" w:rsidRDefault="003B48F4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</w:p>
                                <w:p w:rsidR="00D45EA1" w:rsidRPr="00F516EF" w:rsidRDefault="003B48F4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  <w:t>Constant</w:t>
                                  </w:r>
                                  <w:r w:rsidR="00D45EA1" w:rsidRPr="00F516EF"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  <w:t>:</w:t>
                                  </w: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  <w:t>Point of</w:t>
                                  </w: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  <w:t>Discontinuity:</w:t>
                                  </w:r>
                                </w:p>
                                <w:p w:rsidR="003B48F4" w:rsidRDefault="003B48F4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</w:p>
                                <w:p w:rsidR="00F516EF" w:rsidRPr="00F516EF" w:rsidRDefault="00F516EF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</w:p>
                                <w:p w:rsidR="003B48F4" w:rsidRPr="00F516EF" w:rsidRDefault="003B48F4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 w:val="20"/>
                                      <w:szCs w:val="26"/>
                                    </w:rPr>
                                    <w:t>What is f(-3)?</w:t>
                                  </w:r>
                                </w:p>
                                <w:p w:rsidR="00D45EA1" w:rsidRPr="00F516EF" w:rsidRDefault="00D45EA1" w:rsidP="00D45EA1">
                                  <w:pPr>
                                    <w:rPr>
                                      <w:rFonts w:ascii="Century Gothic" w:hAnsi="Century Gothic"/>
                                      <w:sz w:val="16"/>
                                    </w:rPr>
                                  </w:pPr>
                                </w:p>
                                <w:p w:rsidR="00D45EA1" w:rsidRPr="00F516EF" w:rsidRDefault="00D45EA1">
                                  <w:pPr>
                                    <w:rPr>
                                      <w:rFonts w:ascii="Century Gothic" w:hAnsi="Century Gothic"/>
                                      <w:sz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7" type="#_x0000_t202" style="position:absolute;left:0;text-align:left;margin-left:5.05pt;margin-top:5.05pt;width:103pt;height:223.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" stroked="f">
                      <v:textbox>
                        <w:txbxContent>
                          <w:p w:rsidR="00D45EA1" w:rsidRPr="00F516EF" w:rsidRDefault="003B48F4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  <w:t>INC</w:t>
                            </w:r>
                            <w:r w:rsidR="00D45EA1" w:rsidRPr="00F516EF"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  <w:t xml:space="preserve">: </w:t>
                            </w: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</w:p>
                          <w:p w:rsidR="00D45EA1" w:rsidRPr="00F516EF" w:rsidRDefault="003B48F4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Cs w:val="26"/>
                              </w:rPr>
                              <w:t>DEC</w:t>
                            </w:r>
                            <w:r w:rsidRPr="00F516EF"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  <w:t>:</w:t>
                            </w:r>
                          </w:p>
                          <w:p w:rsidR="003B48F4" w:rsidRPr="00F516EF" w:rsidRDefault="003B48F4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</w:p>
                          <w:p w:rsidR="003B48F4" w:rsidRPr="00F516EF" w:rsidRDefault="003B48F4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</w:p>
                          <w:p w:rsidR="00D45EA1" w:rsidRPr="00F516EF" w:rsidRDefault="003B48F4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  <w:t>Constant</w:t>
                            </w:r>
                            <w:r w:rsidR="00D45EA1" w:rsidRPr="00F516EF"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  <w:t>:</w:t>
                            </w: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  <w:t>Point of</w:t>
                            </w: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  <w:t>Discontinuity:</w:t>
                            </w:r>
                          </w:p>
                          <w:p w:rsidR="003B48F4" w:rsidRDefault="003B48F4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</w:p>
                          <w:p w:rsidR="00F516EF" w:rsidRPr="00F516EF" w:rsidRDefault="00F516EF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</w:p>
                          <w:p w:rsidR="003B48F4" w:rsidRPr="00F516EF" w:rsidRDefault="003B48F4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 w:val="20"/>
                                <w:szCs w:val="26"/>
                              </w:rPr>
                              <w:t>What is f(-3)?</w:t>
                            </w:r>
                          </w:p>
                          <w:p w:rsidR="00D45EA1" w:rsidRPr="00F516EF" w:rsidRDefault="00D45EA1" w:rsidP="00D45EA1">
                            <w:pPr>
                              <w:rPr>
                                <w:rFonts w:ascii="Century Gothic" w:hAnsi="Century Gothic"/>
                                <w:sz w:val="16"/>
                              </w:rPr>
                            </w:pPr>
                          </w:p>
                          <w:p w:rsidR="00D45EA1" w:rsidRPr="00F516EF" w:rsidRDefault="00D45EA1">
                            <w:pPr>
                              <w:rPr>
                                <w:rFonts w:ascii="Century Gothic" w:hAnsi="Century Gothic"/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348A2" w:rsidRPr="00F516EF" w:rsidRDefault="004348A2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4348A2" w:rsidRPr="00F516EF" w:rsidRDefault="004348A2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4348A2" w:rsidRPr="00F516EF" w:rsidRDefault="004348A2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4348A2" w:rsidRPr="00F516EF" w:rsidRDefault="004348A2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4348A2" w:rsidRPr="00F516EF" w:rsidRDefault="004348A2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4348A2" w:rsidRPr="00F516EF" w:rsidRDefault="004348A2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</w:tc>
        <w:tc>
          <w:tcPr>
            <w:tcW w:w="5373" w:type="dxa"/>
            <w:shd w:val="clear" w:color="auto" w:fill="auto"/>
          </w:tcPr>
          <w:p w:rsidR="004348A2" w:rsidRPr="00F516EF" w:rsidRDefault="004348A2" w:rsidP="003E388E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</w:p>
          <w:p w:rsidR="004348A2" w:rsidRPr="00F516EF" w:rsidRDefault="004348A2" w:rsidP="003E388E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position w:val="-30"/>
              </w:rPr>
              <w:object w:dxaOrig="2439" w:dyaOrig="720">
                <v:shape id="_x0000_i1028" type="#_x0000_t75" style="width:121.95pt;height:36pt" o:ole="">
                  <v:imagedata r:id="rId15" o:title=""/>
                </v:shape>
                <o:OLEObject Type="Embed" ProgID="Equation.DSMT4" ShapeID="_x0000_i1028" DrawAspect="Content" ObjectID="_1543172736" r:id="rId16"/>
              </w:object>
            </w: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7D491C" w:rsidP="003E388E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146175</wp:posOffset>
                      </wp:positionH>
                      <wp:positionV relativeFrom="paragraph">
                        <wp:posOffset>116205</wp:posOffset>
                      </wp:positionV>
                      <wp:extent cx="2184400" cy="2622550"/>
                      <wp:effectExtent l="0" t="1905" r="0" b="4445"/>
                      <wp:wrapNone/>
                      <wp:docPr id="15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84400" cy="26225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45EA1" w:rsidRDefault="007D491C">
                                  <w:r w:rsidRPr="00D45EA1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002155" cy="2376170"/>
                                        <wp:effectExtent l="0" t="0" r="0" b="5080"/>
                                        <wp:docPr id="5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02155" cy="23761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8" type="#_x0000_t202" style="position:absolute;left:0;text-align:left;margin-left:90.25pt;margin-top:9.15pt;width:172pt;height:206.5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" stroked="f">
                      <v:textbox style="mso-fit-shape-to-text:t">
                        <w:txbxContent>
                          <w:p w:rsidR="00D45EA1" w:rsidRDefault="007D491C">
                            <w:r w:rsidRPr="00D45EA1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02155" cy="2376170"/>
                                  <wp:effectExtent l="0" t="0" r="0" b="508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02155" cy="23761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7D491C" w:rsidP="003E388E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53975</wp:posOffset>
                      </wp:positionH>
                      <wp:positionV relativeFrom="paragraph">
                        <wp:posOffset>12700</wp:posOffset>
                      </wp:positionV>
                      <wp:extent cx="1168400" cy="2583815"/>
                      <wp:effectExtent l="2540" t="2540" r="635" b="4445"/>
                      <wp:wrapNone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68400" cy="25838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  <w:t xml:space="preserve">Domain: </w:t>
                                  </w: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</w:pP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</w:pP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  <w:t>Range:</w:t>
                                  </w: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</w:pP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</w:pP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  <w:t>Point of</w:t>
                                  </w:r>
                                </w:p>
                                <w:p w:rsidR="00D45EA1" w:rsidRPr="00F516EF" w:rsidRDefault="00D45EA1" w:rsidP="00D45EA1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Cs w:val="26"/>
                                    </w:rPr>
                                    <w:t>Discontinuity:</w:t>
                                  </w:r>
                                </w:p>
                                <w:p w:rsidR="00F516EF" w:rsidRPr="00F516EF" w:rsidRDefault="00F516EF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4"/>
                                    </w:rPr>
                                  </w:pPr>
                                </w:p>
                                <w:p w:rsidR="003B48F4" w:rsidRPr="00F516EF" w:rsidRDefault="003B48F4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4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  <w:sz w:val="20"/>
                                      <w:szCs w:val="24"/>
                                    </w:rPr>
                                    <w:t>What is g(3)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9" type="#_x0000_t202" style="position:absolute;left:0;text-align:left;margin-left:4.25pt;margin-top:1pt;width:92pt;height:203.4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" stroked="f">
                      <v:textbox>
                        <w:txbxContent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Cs w:val="26"/>
                              </w:rPr>
                              <w:t xml:space="preserve">Domain: </w:t>
                            </w: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Cs w:val="26"/>
                              </w:rPr>
                            </w:pP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Cs w:val="26"/>
                              </w:rPr>
                            </w:pP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Cs w:val="26"/>
                              </w:rPr>
                              <w:t>Range:</w:t>
                            </w: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Cs w:val="26"/>
                              </w:rPr>
                            </w:pP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Cs w:val="26"/>
                              </w:rPr>
                            </w:pP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Cs w:val="26"/>
                              </w:rPr>
                              <w:t>Point of</w:t>
                            </w:r>
                          </w:p>
                          <w:p w:rsidR="00D45EA1" w:rsidRPr="00F516EF" w:rsidRDefault="00D45EA1" w:rsidP="00D45EA1">
                            <w:pPr>
                              <w:pStyle w:val="NoSpacing"/>
                              <w:rPr>
                                <w:rFonts w:ascii="Century Gothic" w:hAnsi="Century Gothic"/>
                                <w:szCs w:val="26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Cs w:val="26"/>
                              </w:rPr>
                              <w:t>Discontinuity:</w:t>
                            </w:r>
                          </w:p>
                          <w:p w:rsidR="00F516EF" w:rsidRPr="00F516EF" w:rsidRDefault="00F516EF">
                            <w:pPr>
                              <w:rPr>
                                <w:rFonts w:ascii="Century Gothic" w:hAnsi="Century Gothic"/>
                                <w:sz w:val="20"/>
                                <w:szCs w:val="24"/>
                              </w:rPr>
                            </w:pPr>
                          </w:p>
                          <w:p w:rsidR="003B48F4" w:rsidRPr="00F516EF" w:rsidRDefault="003B48F4">
                            <w:pPr>
                              <w:rPr>
                                <w:rFonts w:ascii="Century Gothic" w:hAnsi="Century Gothic"/>
                                <w:sz w:val="20"/>
                                <w:szCs w:val="24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  <w:sz w:val="20"/>
                                <w:szCs w:val="24"/>
                              </w:rPr>
                              <w:t>What is g(3)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D45EA1" w:rsidRPr="00F516EF" w:rsidRDefault="00D45EA1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</w:tc>
      </w:tr>
      <w:tr w:rsidR="003B48F4" w:rsidRPr="00F516EF" w:rsidTr="00870837">
        <w:trPr>
          <w:trHeight w:val="3221"/>
        </w:trPr>
        <w:tc>
          <w:tcPr>
            <w:tcW w:w="11070" w:type="dxa"/>
            <w:gridSpan w:val="2"/>
            <w:shd w:val="clear" w:color="auto" w:fill="auto"/>
          </w:tcPr>
          <w:p w:rsidR="003B48F4" w:rsidRPr="00F516EF" w:rsidRDefault="007D491C" w:rsidP="003243EA">
            <w:pPr>
              <w:pStyle w:val="NoSpacing"/>
              <w:numPr>
                <w:ilvl w:val="0"/>
                <w:numId w:val="2"/>
              </w:numPr>
              <w:spacing w:before="360"/>
              <w:ind w:left="432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908425</wp:posOffset>
                      </wp:positionH>
                      <wp:positionV relativeFrom="paragraph">
                        <wp:posOffset>17780</wp:posOffset>
                      </wp:positionV>
                      <wp:extent cx="2602230" cy="2014855"/>
                      <wp:effectExtent l="1270" t="3175" r="0" b="1270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2230" cy="20148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151A8" w:rsidRDefault="007D491C">
                                  <w:r w:rsidRPr="008151A8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479675" cy="2016125"/>
                                        <wp:effectExtent l="0" t="0" r="0" b="3175"/>
                                        <wp:docPr id="12" name="Pictur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79675" cy="20161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30" type="#_x0000_t202" style="position:absolute;left:0;text-align:left;margin-left:307.75pt;margin-top:1.4pt;width:204.9pt;height:158.6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" stroked="f">
                      <v:textbox>
                        <w:txbxContent>
                          <w:p w:rsidR="008151A8" w:rsidRDefault="007D491C">
                            <w:r w:rsidRPr="008151A8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79675" cy="2016125"/>
                                  <wp:effectExtent l="0" t="0" r="0" b="3175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79675" cy="2016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516EF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169160</wp:posOffset>
                      </wp:positionH>
                      <wp:positionV relativeFrom="paragraph">
                        <wp:posOffset>112395</wp:posOffset>
                      </wp:positionV>
                      <wp:extent cx="1393190" cy="1626235"/>
                      <wp:effectExtent l="0" t="2540" r="1905" b="0"/>
                      <wp:wrapNone/>
                      <wp:docPr id="7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3190" cy="16262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F60B0" w:rsidRPr="00F516EF" w:rsidRDefault="003F60B0">
                                  <w:pPr>
                                    <w:rPr>
                                      <w:rFonts w:ascii="Century Gothic" w:hAnsi="Century Gothic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</w:rPr>
                                    <w:t>Range:</w:t>
                                  </w:r>
                                </w:p>
                                <w:p w:rsidR="003F60B0" w:rsidRPr="00F516EF" w:rsidRDefault="003F60B0">
                                  <w:pPr>
                                    <w:rPr>
                                      <w:rFonts w:ascii="Century Gothic" w:hAnsi="Century Gothic"/>
                                    </w:rPr>
                                  </w:pPr>
                                </w:p>
                                <w:p w:rsidR="003F60B0" w:rsidRPr="00F516EF" w:rsidRDefault="003F60B0">
                                  <w:pPr>
                                    <w:rPr>
                                      <w:rFonts w:ascii="Century Gothic" w:hAnsi="Century Gothic"/>
                                    </w:rPr>
                                  </w:pPr>
                                </w:p>
                                <w:p w:rsidR="003F60B0" w:rsidRPr="00F516EF" w:rsidRDefault="003F60B0" w:rsidP="003F60B0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</w:rPr>
                                    <w:t xml:space="preserve">Points of </w:t>
                                  </w:r>
                                </w:p>
                                <w:p w:rsidR="003F60B0" w:rsidRPr="00F516EF" w:rsidRDefault="003F60B0" w:rsidP="003F60B0">
                                  <w:pPr>
                                    <w:pStyle w:val="NoSpacing"/>
                                    <w:rPr>
                                      <w:rFonts w:ascii="Century Gothic" w:hAnsi="Century Gothic"/>
                                    </w:rPr>
                                  </w:pPr>
                                  <w:r w:rsidRPr="00F516EF">
                                    <w:rPr>
                                      <w:rFonts w:ascii="Century Gothic" w:hAnsi="Century Gothic"/>
                                    </w:rPr>
                                    <w:t>Discontinuity: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31" type="#_x0000_t202" style="position:absolute;left:0;text-align:left;margin-left:170.8pt;margin-top:8.85pt;width:109.7pt;height:128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" stroked="f">
                      <v:textbox>
                        <w:txbxContent>
                          <w:p w:rsidR="003F60B0" w:rsidRPr="00F516EF" w:rsidRDefault="003F60B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</w:rPr>
                              <w:t>Range:</w:t>
                            </w:r>
                          </w:p>
                          <w:p w:rsidR="003F60B0" w:rsidRPr="00F516EF" w:rsidRDefault="003F60B0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3F60B0" w:rsidRPr="00F516EF" w:rsidRDefault="003F60B0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  <w:p w:rsidR="003F60B0" w:rsidRPr="00F516EF" w:rsidRDefault="003F60B0" w:rsidP="003F60B0">
                            <w:pPr>
                              <w:pStyle w:val="NoSpacing"/>
                              <w:rPr>
                                <w:rFonts w:ascii="Century Gothic" w:hAnsi="Century Gothic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</w:rPr>
                              <w:t xml:space="preserve">Points of </w:t>
                            </w:r>
                          </w:p>
                          <w:p w:rsidR="003F60B0" w:rsidRPr="00F516EF" w:rsidRDefault="003F60B0" w:rsidP="003F60B0">
                            <w:pPr>
                              <w:pStyle w:val="NoSpacing"/>
                              <w:rPr>
                                <w:rFonts w:ascii="Century Gothic" w:hAnsi="Century Gothic"/>
                              </w:rPr>
                            </w:pPr>
                            <w:r w:rsidRPr="00F516EF">
                              <w:rPr>
                                <w:rFonts w:ascii="Century Gothic" w:hAnsi="Century Gothic"/>
                              </w:rPr>
                              <w:t>Discontinuity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B48F4" w:rsidRPr="00F516EF">
              <w:rPr>
                <w:rFonts w:ascii="Century Gothic" w:hAnsi="Century Gothic"/>
                <w:position w:val="-68"/>
              </w:rPr>
              <w:object w:dxaOrig="2780" w:dyaOrig="1480">
                <v:shape id="_x0000_i1029" type="#_x0000_t75" style="width:139pt;height:73.65pt" o:ole="">
                  <v:imagedata r:id="rId19" o:title=""/>
                </v:shape>
                <o:OLEObject Type="Embed" ProgID="Equation.DSMT4" ShapeID="_x0000_i1029" DrawAspect="Content" ObjectID="_1543172737" r:id="rId20"/>
              </w:object>
            </w:r>
          </w:p>
          <w:p w:rsidR="003B48F4" w:rsidRPr="00F516EF" w:rsidRDefault="003B48F4" w:rsidP="003B48F4">
            <w:pPr>
              <w:pStyle w:val="NoSpacing"/>
              <w:rPr>
                <w:rFonts w:ascii="Century Gothic" w:hAnsi="Century Gothic"/>
              </w:rPr>
            </w:pPr>
          </w:p>
        </w:tc>
      </w:tr>
    </w:tbl>
    <w:p w:rsidR="003B48F4" w:rsidRPr="00F516EF" w:rsidRDefault="003B48F4" w:rsidP="004348A2">
      <w:pPr>
        <w:pStyle w:val="NoSpacing"/>
        <w:rPr>
          <w:rFonts w:ascii="Century Gothic" w:hAnsi="Century Gothic"/>
        </w:rPr>
      </w:pPr>
    </w:p>
    <w:p w:rsidR="003B48F4" w:rsidRPr="00F516EF" w:rsidRDefault="00F25306" w:rsidP="004348A2">
      <w:pPr>
        <w:pStyle w:val="NoSpacing"/>
        <w:rPr>
          <w:rFonts w:ascii="Century Gothic" w:hAnsi="Century Gothic"/>
        </w:rPr>
      </w:pPr>
      <w:r w:rsidRPr="00F516EF">
        <w:rPr>
          <w:rFonts w:ascii="Century Gothic" w:hAnsi="Century Gothic"/>
        </w:rPr>
        <w:t>Write the equation of the piecewise function</w:t>
      </w:r>
    </w:p>
    <w:tbl>
      <w:tblPr>
        <w:tblW w:w="10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38"/>
        <w:gridCol w:w="5760"/>
      </w:tblGrid>
      <w:tr w:rsidR="00F25306" w:rsidRPr="00F516EF" w:rsidTr="00484F6E">
        <w:tc>
          <w:tcPr>
            <w:tcW w:w="5238" w:type="dxa"/>
            <w:shd w:val="clear" w:color="auto" w:fill="auto"/>
          </w:tcPr>
          <w:p w:rsidR="00F25306" w:rsidRPr="00F516EF" w:rsidRDefault="003243EA" w:rsidP="003243EA">
            <w:pPr>
              <w:pStyle w:val="NoSpacing"/>
              <w:numPr>
                <w:ilvl w:val="0"/>
                <w:numId w:val="2"/>
              </w:numPr>
              <w:spacing w:before="24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position w:val="-50"/>
              </w:rPr>
              <w:object w:dxaOrig="3940" w:dyaOrig="1120">
                <v:shape id="_x0000_i1030" type="#_x0000_t75" style="width:206.45pt;height:58.35pt" o:ole="">
                  <v:imagedata r:id="rId21" o:title=""/>
                </v:shape>
                <o:OLEObject Type="Embed" ProgID="Equation.DSMT4" ShapeID="_x0000_i1030" DrawAspect="Content" ObjectID="_1543172738" r:id="rId22"/>
              </w:object>
            </w:r>
          </w:p>
          <w:p w:rsidR="00F25306" w:rsidRPr="00F516EF" w:rsidRDefault="007D491C" w:rsidP="00F25306">
            <w:pPr>
              <w:pStyle w:val="NoSpacing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w:drawing>
                <wp:inline distT="0" distB="0" distL="0" distR="0">
                  <wp:extent cx="2403475" cy="2286000"/>
                  <wp:effectExtent l="0" t="0" r="0" b="0"/>
                  <wp:docPr id="9" name="Picture 9" descr="prac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prac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3475" cy="228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60" w:type="dxa"/>
            <w:shd w:val="clear" w:color="auto" w:fill="auto"/>
          </w:tcPr>
          <w:p w:rsidR="0055507F" w:rsidRPr="00F516EF" w:rsidRDefault="003243EA" w:rsidP="003243EA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 xml:space="preserve">    </w:t>
            </w:r>
            <w:r w:rsidRPr="00F516EF">
              <w:rPr>
                <w:rFonts w:ascii="Century Gothic" w:hAnsi="Century Gothic"/>
                <w:position w:val="-50"/>
              </w:rPr>
              <w:object w:dxaOrig="3940" w:dyaOrig="1120">
                <v:shape id="_x0000_i1031" type="#_x0000_t75" style="width:206.45pt;height:58.35pt" o:ole="">
                  <v:imagedata r:id="rId21" o:title=""/>
                </v:shape>
                <o:OLEObject Type="Embed" ProgID="Equation.DSMT4" ShapeID="_x0000_i1031" DrawAspect="Content" ObjectID="_1543172739" r:id="rId24"/>
              </w:object>
            </w:r>
          </w:p>
          <w:p w:rsidR="0055507F" w:rsidRPr="00F516EF" w:rsidRDefault="0055507F" w:rsidP="003E388E">
            <w:pPr>
              <w:pStyle w:val="NoSpacing"/>
              <w:ind w:left="720"/>
              <w:rPr>
                <w:rFonts w:ascii="Century Gothic" w:hAnsi="Century Gothic"/>
              </w:rPr>
            </w:pPr>
          </w:p>
          <w:p w:rsidR="0055507F" w:rsidRPr="00F516EF" w:rsidRDefault="007D491C" w:rsidP="003E388E">
            <w:pPr>
              <w:pStyle w:val="NoSpacing"/>
              <w:ind w:left="7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w:drawing>
                <wp:inline distT="0" distB="0" distL="0" distR="0">
                  <wp:extent cx="2376170" cy="2376170"/>
                  <wp:effectExtent l="0" t="0" r="5080" b="5080"/>
                  <wp:docPr id="11" name="Picture 11" descr="step2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step2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6170" cy="2376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0837" w:rsidRPr="00F516EF" w:rsidRDefault="00870837" w:rsidP="004348A2">
      <w:pPr>
        <w:pStyle w:val="NoSpacing"/>
        <w:rPr>
          <w:rFonts w:ascii="Century Gothic" w:hAnsi="Century Gothic"/>
        </w:rPr>
      </w:pPr>
    </w:p>
    <w:p w:rsidR="00F25306" w:rsidRPr="00F516EF" w:rsidRDefault="003045CB" w:rsidP="004348A2">
      <w:pPr>
        <w:pStyle w:val="NoSpacing"/>
        <w:rPr>
          <w:rFonts w:ascii="Century Gothic" w:hAnsi="Century Gothic"/>
        </w:rPr>
      </w:pPr>
      <w:r w:rsidRPr="00F516EF">
        <w:rPr>
          <w:rFonts w:ascii="Century Gothic" w:hAnsi="Century Gothic"/>
        </w:rPr>
        <w:t>Write as an absolute value given the graph</w:t>
      </w:r>
      <w:r w:rsidR="009D3DEF">
        <w:rPr>
          <w:rFonts w:ascii="Century Gothic" w:hAnsi="Century Gothic"/>
        </w:rPr>
        <w:t>. State the vertex and value of “a”.</w:t>
      </w:r>
    </w:p>
    <w:tbl>
      <w:tblPr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38"/>
        <w:gridCol w:w="5310"/>
      </w:tblGrid>
      <w:tr w:rsidR="003045CB" w:rsidRPr="00F516EF" w:rsidTr="00484F6E">
        <w:tc>
          <w:tcPr>
            <w:tcW w:w="5238" w:type="dxa"/>
            <w:shd w:val="clear" w:color="auto" w:fill="auto"/>
          </w:tcPr>
          <w:p w:rsidR="003045CB" w:rsidRPr="00F516EF" w:rsidRDefault="007D491C" w:rsidP="003243EA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27918</wp:posOffset>
                      </wp:positionH>
                      <wp:positionV relativeFrom="paragraph">
                        <wp:posOffset>63500</wp:posOffset>
                      </wp:positionV>
                      <wp:extent cx="2211070" cy="1871345"/>
                      <wp:effectExtent l="0" t="0" r="0" b="0"/>
                      <wp:wrapNone/>
                      <wp:docPr id="4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11070" cy="18713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6930" w:rsidRPr="00DF6930" w:rsidRDefault="007D491C" w:rsidP="00DF6930">
                                  <w:r w:rsidRPr="00DF6930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842770" cy="1842770"/>
                                        <wp:effectExtent l="0" t="0" r="5080" b="5080"/>
                                        <wp:docPr id="13" name="Picture 13" descr="[image]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" descr="[image]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42770" cy="18427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3045CB" w:rsidRDefault="003045CB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32" type="#_x0000_t202" style="position:absolute;left:0;text-align:left;margin-left:80.95pt;margin-top:5pt;width:174.1pt;height:147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" stroked="f">
                      <v:textbox>
                        <w:txbxContent>
                          <w:p w:rsidR="00DF6930" w:rsidRPr="00DF6930" w:rsidRDefault="007D491C" w:rsidP="00DF6930">
                            <w:r w:rsidRPr="00DF6930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42770" cy="1842770"/>
                                  <wp:effectExtent l="0" t="0" r="5080" b="5080"/>
                                  <wp:docPr id="13" name="Picture 13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42770" cy="18427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045CB" w:rsidRDefault="003045CB"/>
                        </w:txbxContent>
                      </v:textbox>
                    </v:shape>
                  </w:pict>
                </mc:Fallback>
              </mc:AlternateContent>
            </w: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C1FB0" w:rsidP="003045CB">
            <w:pPr>
              <w:pStyle w:val="NoSpacing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V: ___________</w:t>
            </w: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C1FB0" w:rsidP="003045CB">
            <w:pPr>
              <w:pStyle w:val="NoSpacing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 = _______</w:t>
            </w: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>F(x)=________________________________</w:t>
            </w:r>
          </w:p>
          <w:p w:rsidR="00484F6E" w:rsidRPr="00F516EF" w:rsidRDefault="00484F6E" w:rsidP="003045CB">
            <w:pPr>
              <w:pStyle w:val="NoSpacing"/>
              <w:rPr>
                <w:rFonts w:ascii="Century Gothic" w:hAnsi="Century Gothic"/>
              </w:rPr>
            </w:pPr>
          </w:p>
        </w:tc>
        <w:tc>
          <w:tcPr>
            <w:tcW w:w="5310" w:type="dxa"/>
            <w:shd w:val="clear" w:color="auto" w:fill="auto"/>
          </w:tcPr>
          <w:p w:rsidR="003045CB" w:rsidRPr="00F516EF" w:rsidRDefault="007D491C" w:rsidP="003243EA">
            <w:pPr>
              <w:pStyle w:val="NoSpacing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65017</wp:posOffset>
                      </wp:positionH>
                      <wp:positionV relativeFrom="paragraph">
                        <wp:posOffset>63500</wp:posOffset>
                      </wp:positionV>
                      <wp:extent cx="2350135" cy="1871345"/>
                      <wp:effectExtent l="0" t="0" r="0" b="0"/>
                      <wp:wrapNone/>
                      <wp:docPr id="3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50135" cy="18713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6930" w:rsidRPr="00DF6930" w:rsidRDefault="007D491C" w:rsidP="00DF6930">
                                  <w:r w:rsidRPr="00DF6930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126615" cy="1793875"/>
                                        <wp:effectExtent l="0" t="0" r="6985" b="0"/>
                                        <wp:docPr id="14" name="Picture 14" descr="[image]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" descr="[image]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26615" cy="17938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3045CB" w:rsidRDefault="003045CB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33" type="#_x0000_t202" style="position:absolute;left:0;text-align:left;margin-left:68.1pt;margin-top:5pt;width:185.05pt;height:147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" stroked="f">
                      <v:textbox>
                        <w:txbxContent>
                          <w:p w:rsidR="00DF6930" w:rsidRPr="00DF6930" w:rsidRDefault="007D491C" w:rsidP="00DF6930">
                            <w:r w:rsidRPr="00DF6930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26615" cy="1793875"/>
                                  <wp:effectExtent l="0" t="0" r="6985" b="0"/>
                                  <wp:docPr id="14" name="Picture 14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6615" cy="17938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045CB" w:rsidRDefault="003045CB"/>
                        </w:txbxContent>
                      </v:textbox>
                    </v:shape>
                  </w:pict>
                </mc:Fallback>
              </mc:AlternateContent>
            </w: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C1FB0" w:rsidRPr="00F516EF" w:rsidRDefault="003C1FB0" w:rsidP="003C1FB0">
            <w:pPr>
              <w:pStyle w:val="NoSpacing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V: ___________</w:t>
            </w:r>
          </w:p>
          <w:p w:rsidR="003C1FB0" w:rsidRPr="00F516EF" w:rsidRDefault="003C1FB0" w:rsidP="003C1FB0">
            <w:pPr>
              <w:pStyle w:val="NoSpacing"/>
              <w:rPr>
                <w:rFonts w:ascii="Century Gothic" w:hAnsi="Century Gothic"/>
              </w:rPr>
            </w:pPr>
          </w:p>
          <w:p w:rsidR="003C1FB0" w:rsidRPr="00F516EF" w:rsidRDefault="003C1FB0" w:rsidP="003C1FB0">
            <w:pPr>
              <w:pStyle w:val="NoSpacing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 = _______</w:t>
            </w: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</w:p>
          <w:p w:rsidR="003045CB" w:rsidRPr="00F516EF" w:rsidRDefault="003045CB" w:rsidP="003045CB">
            <w:pPr>
              <w:pStyle w:val="NoSpacing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>G(x)=_________________________________</w:t>
            </w:r>
          </w:p>
        </w:tc>
      </w:tr>
    </w:tbl>
    <w:p w:rsidR="003045CB" w:rsidRPr="00F516EF" w:rsidRDefault="003045CB" w:rsidP="004348A2">
      <w:pPr>
        <w:pStyle w:val="NoSpacing"/>
        <w:rPr>
          <w:rFonts w:ascii="Century Gothic" w:hAnsi="Century Gothic"/>
        </w:rPr>
      </w:pPr>
    </w:p>
    <w:p w:rsidR="003243EA" w:rsidRPr="00F516EF" w:rsidRDefault="003243EA" w:rsidP="004348A2">
      <w:pPr>
        <w:pStyle w:val="NoSpacing"/>
        <w:rPr>
          <w:rFonts w:ascii="Century Gothic" w:hAnsi="Century Gothic"/>
        </w:rPr>
      </w:pPr>
    </w:p>
    <w:p w:rsidR="00F516EF" w:rsidRDefault="00F516EF" w:rsidP="004348A2">
      <w:pPr>
        <w:pStyle w:val="NoSpacing"/>
        <w:rPr>
          <w:rFonts w:ascii="Century Gothic" w:hAnsi="Century Gothic"/>
        </w:rPr>
      </w:pPr>
    </w:p>
    <w:p w:rsidR="00F516EF" w:rsidRDefault="00F516EF" w:rsidP="004348A2">
      <w:pPr>
        <w:pStyle w:val="NoSpacing"/>
        <w:rPr>
          <w:rFonts w:ascii="Century Gothic" w:hAnsi="Century Gothic"/>
        </w:rPr>
      </w:pPr>
    </w:p>
    <w:p w:rsidR="00DF6930" w:rsidRPr="00F516EF" w:rsidRDefault="00DF6930" w:rsidP="004348A2">
      <w:pPr>
        <w:pStyle w:val="NoSpacing"/>
        <w:rPr>
          <w:rFonts w:ascii="Century Gothic" w:hAnsi="Century Gothic"/>
        </w:rPr>
      </w:pPr>
      <w:r w:rsidRPr="00F516EF">
        <w:rPr>
          <w:rFonts w:ascii="Century Gothic" w:hAnsi="Century Gothic"/>
        </w:rPr>
        <w:lastRenderedPageBreak/>
        <w:t>Graph each absolute value function</w:t>
      </w:r>
      <w:r w:rsidR="008D003C">
        <w:rPr>
          <w:rFonts w:ascii="Century Gothic" w:hAnsi="Century Gothic"/>
        </w:rPr>
        <w:t xml:space="preserve"> and describe the transformations</w:t>
      </w: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4"/>
        <w:gridCol w:w="5288"/>
      </w:tblGrid>
      <w:tr w:rsidR="00DF6930" w:rsidRPr="00F516EF" w:rsidTr="00484F6E">
        <w:trPr>
          <w:trHeight w:val="4940"/>
        </w:trPr>
        <w:tc>
          <w:tcPr>
            <w:tcW w:w="5238" w:type="dxa"/>
            <w:shd w:val="clear" w:color="auto" w:fill="auto"/>
          </w:tcPr>
          <w:p w:rsidR="00DF6930" w:rsidRDefault="00F516EF" w:rsidP="003243EA">
            <w:pPr>
              <w:pStyle w:val="NoSpacing"/>
              <w:numPr>
                <w:ilvl w:val="0"/>
                <w:numId w:val="2"/>
              </w:numPr>
              <w:spacing w:before="24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</w:rPr>
              <w:t xml:space="preserve"> </w:t>
            </w:r>
            <w:r w:rsidRPr="00F516EF">
              <w:rPr>
                <w:rFonts w:ascii="Century Gothic" w:hAnsi="Century Gothic"/>
                <w:position w:val="-14"/>
              </w:rPr>
              <w:object w:dxaOrig="1760" w:dyaOrig="400">
                <v:shape id="_x0000_i1044" type="#_x0000_t75" style="width:88pt;height:20pt" o:ole="">
                  <v:imagedata r:id="rId30" o:title=""/>
                </v:shape>
                <o:OLEObject Type="Embed" ProgID="Equation.DSMT4" ShapeID="_x0000_i1044" DrawAspect="Content" ObjectID="_1543172740" r:id="rId31"/>
              </w:object>
            </w:r>
          </w:p>
          <w:p w:rsidR="007E7E35" w:rsidRPr="00F516EF" w:rsidRDefault="007E7E35" w:rsidP="003243EA">
            <w:pPr>
              <w:pStyle w:val="NoSpacing"/>
              <w:numPr>
                <w:ilvl w:val="0"/>
                <w:numId w:val="2"/>
              </w:numPr>
              <w:spacing w:before="24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33020</wp:posOffset>
                      </wp:positionV>
                      <wp:extent cx="2148840" cy="2474595"/>
                      <wp:effectExtent l="0" t="0" r="3810" b="1905"/>
                      <wp:wrapNone/>
                      <wp:docPr id="2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48840" cy="24745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358F" w:rsidRPr="00E2358F" w:rsidRDefault="007D491C" w:rsidP="00E2358F">
                                  <w:r w:rsidRPr="00E2358F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072640" cy="2072640"/>
                                        <wp:effectExtent l="0" t="0" r="3810" b="3810"/>
                                        <wp:docPr id="18" name="Picture 18" descr="[image]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3" descr="[image]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72640" cy="20726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E2358F" w:rsidRDefault="00E2358F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34" type="#_x0000_t202" style="position:absolute;left:0;text-align:left;margin-left:-5.05pt;margin-top:2.6pt;width:169.2pt;height:194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" stroked="f">
                      <v:textbox>
                        <w:txbxContent>
                          <w:p w:rsidR="00E2358F" w:rsidRPr="00E2358F" w:rsidRDefault="007D491C" w:rsidP="00E2358F">
                            <w:r w:rsidRPr="00E2358F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72640" cy="2072640"/>
                                  <wp:effectExtent l="0" t="0" r="3810" b="3810"/>
                                  <wp:docPr id="18" name="Picture 18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72640" cy="20726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2358F" w:rsidRDefault="00E2358F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</w:rPr>
              <w:t xml:space="preserve">                                           </w:t>
            </w:r>
            <w:r>
              <w:rPr>
                <w:rFonts w:ascii="Century Gothic" w:hAnsi="Century Gothic"/>
                <w:u w:val="single"/>
              </w:rPr>
              <w:t>Transformations</w:t>
            </w:r>
          </w:p>
        </w:tc>
        <w:tc>
          <w:tcPr>
            <w:tcW w:w="5310" w:type="dxa"/>
            <w:shd w:val="clear" w:color="auto" w:fill="auto"/>
          </w:tcPr>
          <w:p w:rsidR="00DF6930" w:rsidRDefault="007D491C" w:rsidP="003243EA">
            <w:pPr>
              <w:pStyle w:val="NoSpacing"/>
              <w:numPr>
                <w:ilvl w:val="0"/>
                <w:numId w:val="2"/>
              </w:numPr>
              <w:spacing w:before="1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67944</wp:posOffset>
                      </wp:positionH>
                      <wp:positionV relativeFrom="paragraph">
                        <wp:posOffset>454660</wp:posOffset>
                      </wp:positionV>
                      <wp:extent cx="2179320" cy="2534920"/>
                      <wp:effectExtent l="0" t="0" r="0" b="0"/>
                      <wp:wrapNone/>
                      <wp:docPr id="1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79320" cy="2534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358F" w:rsidRDefault="007D491C">
                                  <w:r w:rsidRPr="00E2358F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103120" cy="2103120"/>
                                        <wp:effectExtent l="0" t="0" r="0" b="0"/>
                                        <wp:docPr id="24" name="Picture 2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03120" cy="21031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" o:spid="_x0000_s1035" type="#_x0000_t202" style="position:absolute;left:0;text-align:left;margin-left:-5.35pt;margin-top:35.8pt;width:171.6pt;height:199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" stroked="f">
                      <v:textbox>
                        <w:txbxContent>
                          <w:p w:rsidR="00E2358F" w:rsidRDefault="007D491C">
                            <w:r w:rsidRPr="00E2358F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03120" cy="2103120"/>
                                  <wp:effectExtent l="0" t="0" r="0" b="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03120" cy="2103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516EF" w:rsidRPr="00F516EF">
              <w:rPr>
                <w:rFonts w:ascii="Century Gothic" w:hAnsi="Century Gothic"/>
              </w:rPr>
              <w:t xml:space="preserve"> </w:t>
            </w:r>
            <w:r w:rsidR="00F516EF" w:rsidRPr="00F516EF">
              <w:rPr>
                <w:rFonts w:ascii="Century Gothic" w:hAnsi="Century Gothic"/>
                <w:position w:val="-24"/>
              </w:rPr>
              <w:object w:dxaOrig="2020" w:dyaOrig="639">
                <v:shape id="_x0000_i1033" type="#_x0000_t75" style="width:101pt;height:31.95pt" o:ole="">
                  <v:imagedata r:id="rId34" o:title=""/>
                </v:shape>
                <o:OLEObject Type="Embed" ProgID="Equation.DSMT4" ShapeID="_x0000_i1033" DrawAspect="Content" ObjectID="_1543172741" r:id="rId35"/>
              </w:object>
            </w:r>
          </w:p>
          <w:p w:rsidR="00E2358F" w:rsidRPr="007E7E35" w:rsidRDefault="007E7E35" w:rsidP="00C22D33">
            <w:pPr>
              <w:pStyle w:val="NoSpacing"/>
              <w:numPr>
                <w:ilvl w:val="0"/>
                <w:numId w:val="2"/>
              </w:numPr>
              <w:spacing w:before="120"/>
              <w:rPr>
                <w:rFonts w:ascii="Century Gothic" w:hAnsi="Century Gothic"/>
              </w:rPr>
            </w:pPr>
            <w:r w:rsidRPr="007E7E35">
              <w:rPr>
                <w:rFonts w:ascii="Century Gothic" w:hAnsi="Century Gothic"/>
              </w:rPr>
              <w:t xml:space="preserve">                                            </w:t>
            </w:r>
            <w:r w:rsidRPr="007E7E35">
              <w:rPr>
                <w:rFonts w:ascii="Century Gothic" w:hAnsi="Century Gothic"/>
                <w:u w:val="single"/>
              </w:rPr>
              <w:t>Transformations</w:t>
            </w: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870837">
            <w:pPr>
              <w:pStyle w:val="NoSpacing"/>
              <w:rPr>
                <w:rFonts w:ascii="Century Gothic" w:hAnsi="Century Gothic"/>
              </w:rPr>
            </w:pPr>
          </w:p>
        </w:tc>
      </w:tr>
    </w:tbl>
    <w:p w:rsidR="00870837" w:rsidRPr="00F516EF" w:rsidRDefault="00870837" w:rsidP="004348A2">
      <w:pPr>
        <w:pStyle w:val="NoSpacing"/>
        <w:rPr>
          <w:rFonts w:ascii="Century Gothic" w:hAnsi="Century Gothic"/>
        </w:rPr>
      </w:pPr>
    </w:p>
    <w:p w:rsidR="00DF6930" w:rsidRPr="00F516EF" w:rsidRDefault="00E2358F" w:rsidP="004348A2">
      <w:pPr>
        <w:pStyle w:val="NoSpacing"/>
        <w:rPr>
          <w:rFonts w:ascii="Century Gothic" w:hAnsi="Century Gothic"/>
        </w:rPr>
      </w:pPr>
      <w:r w:rsidRPr="00F516EF">
        <w:rPr>
          <w:rFonts w:ascii="Century Gothic" w:hAnsi="Century Gothic"/>
        </w:rPr>
        <w:t>Solve each absolute value equatio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79"/>
        <w:gridCol w:w="3410"/>
        <w:gridCol w:w="3313"/>
      </w:tblGrid>
      <w:tr w:rsidR="00E2358F" w:rsidRPr="00F516EF" w:rsidTr="00484F6E">
        <w:trPr>
          <w:trHeight w:val="3365"/>
        </w:trPr>
        <w:tc>
          <w:tcPr>
            <w:tcW w:w="3798" w:type="dxa"/>
            <w:shd w:val="clear" w:color="auto" w:fill="auto"/>
          </w:tcPr>
          <w:p w:rsidR="00E2358F" w:rsidRPr="00F516EF" w:rsidRDefault="00F516EF" w:rsidP="003243EA">
            <w:pPr>
              <w:pStyle w:val="NoSpacing"/>
              <w:numPr>
                <w:ilvl w:val="0"/>
                <w:numId w:val="2"/>
              </w:numPr>
              <w:spacing w:before="1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position w:val="-14"/>
              </w:rPr>
              <w:object w:dxaOrig="1300" w:dyaOrig="400">
                <v:shape id="_x0000_i1034" type="#_x0000_t75" style="width:65pt;height:20pt" o:ole="">
                  <v:imagedata r:id="rId36" o:title=""/>
                </v:shape>
                <o:OLEObject Type="Embed" ProgID="Equation.DSMT4" ShapeID="_x0000_i1034" DrawAspect="Content" ObjectID="_1543172742" r:id="rId37"/>
              </w:object>
            </w:r>
          </w:p>
        </w:tc>
        <w:tc>
          <w:tcPr>
            <w:tcW w:w="3420" w:type="dxa"/>
            <w:shd w:val="clear" w:color="auto" w:fill="auto"/>
          </w:tcPr>
          <w:p w:rsidR="00E2358F" w:rsidRPr="00F516EF" w:rsidRDefault="00F516EF" w:rsidP="003243EA">
            <w:pPr>
              <w:pStyle w:val="NoSpacing"/>
              <w:numPr>
                <w:ilvl w:val="0"/>
                <w:numId w:val="2"/>
              </w:numPr>
              <w:spacing w:before="1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position w:val="-14"/>
              </w:rPr>
              <w:object w:dxaOrig="1680" w:dyaOrig="400">
                <v:shape id="_x0000_i1035" type="#_x0000_t75" style="width:84pt;height:20pt" o:ole="">
                  <v:imagedata r:id="rId38" o:title=""/>
                </v:shape>
                <o:OLEObject Type="Embed" ProgID="Equation.DSMT4" ShapeID="_x0000_i1035" DrawAspect="Content" ObjectID="_1543172743" r:id="rId39"/>
              </w:object>
            </w:r>
          </w:p>
        </w:tc>
        <w:tc>
          <w:tcPr>
            <w:tcW w:w="3330" w:type="dxa"/>
            <w:shd w:val="clear" w:color="auto" w:fill="auto"/>
          </w:tcPr>
          <w:p w:rsidR="00E2358F" w:rsidRPr="00F516EF" w:rsidRDefault="001519B1" w:rsidP="003243EA">
            <w:pPr>
              <w:pStyle w:val="NoSpacing"/>
              <w:numPr>
                <w:ilvl w:val="0"/>
                <w:numId w:val="2"/>
              </w:numPr>
              <w:spacing w:before="1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position w:val="-14"/>
              </w:rPr>
              <w:object w:dxaOrig="1020" w:dyaOrig="400">
                <v:shape id="_x0000_i1036" type="#_x0000_t75" style="width:51pt;height:20pt" o:ole="">
                  <v:imagedata r:id="rId40" o:title=""/>
                </v:shape>
                <o:OLEObject Type="Embed" ProgID="Equation.DSMT4" ShapeID="_x0000_i1036" DrawAspect="Content" ObjectID="_1543172744" r:id="rId41"/>
              </w:object>
            </w: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  <w:p w:rsidR="00E2358F" w:rsidRPr="00F516EF" w:rsidRDefault="00E2358F" w:rsidP="00E2358F">
            <w:pPr>
              <w:pStyle w:val="NoSpacing"/>
              <w:rPr>
                <w:rFonts w:ascii="Century Gothic" w:hAnsi="Century Gothic"/>
              </w:rPr>
            </w:pPr>
          </w:p>
        </w:tc>
      </w:tr>
    </w:tbl>
    <w:p w:rsidR="00E2358F" w:rsidRPr="00F516EF" w:rsidRDefault="00E2358F" w:rsidP="00870837">
      <w:pPr>
        <w:pStyle w:val="NoSpacing"/>
        <w:rPr>
          <w:rFonts w:ascii="Century Gothic" w:hAnsi="Century Gothic"/>
        </w:rPr>
      </w:pPr>
    </w:p>
    <w:p w:rsidR="003243EA" w:rsidRPr="00F516EF" w:rsidRDefault="003243EA" w:rsidP="003243EA">
      <w:pPr>
        <w:pStyle w:val="NoSpacing"/>
        <w:rPr>
          <w:rFonts w:ascii="Century Gothic" w:hAnsi="Century Gothic"/>
        </w:rPr>
      </w:pPr>
      <w:r w:rsidRPr="00F516EF">
        <w:rPr>
          <w:rFonts w:ascii="Century Gothic" w:hAnsi="Century Gothic"/>
        </w:rPr>
        <w:t>Solve each equation for the given variabl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78"/>
        <w:gridCol w:w="3404"/>
        <w:gridCol w:w="3320"/>
      </w:tblGrid>
      <w:tr w:rsidR="003243EA" w:rsidRPr="00F516EF" w:rsidTr="006D1259">
        <w:trPr>
          <w:trHeight w:val="3365"/>
        </w:trPr>
        <w:tc>
          <w:tcPr>
            <w:tcW w:w="3798" w:type="dxa"/>
            <w:shd w:val="clear" w:color="auto" w:fill="auto"/>
          </w:tcPr>
          <w:p w:rsidR="003243EA" w:rsidRPr="00F516EF" w:rsidRDefault="00F516EF" w:rsidP="00A02A44">
            <w:pPr>
              <w:pStyle w:val="NoSpacing"/>
              <w:numPr>
                <w:ilvl w:val="0"/>
                <w:numId w:val="2"/>
              </w:numPr>
              <w:spacing w:before="120"/>
              <w:ind w:left="360" w:hanging="27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position w:val="-6"/>
              </w:rPr>
              <w:object w:dxaOrig="1300" w:dyaOrig="279">
                <v:shape id="_x0000_i1037" type="#_x0000_t75" style="width:65pt;height:13.95pt" o:ole="">
                  <v:imagedata r:id="rId42" o:title=""/>
                </v:shape>
                <o:OLEObject Type="Embed" ProgID="Equation.DSMT4" ShapeID="_x0000_i1037" DrawAspect="Content" ObjectID="_1543172745" r:id="rId43"/>
              </w:object>
            </w:r>
            <w:r w:rsidR="00A02A44" w:rsidRPr="00F516EF">
              <w:rPr>
                <w:rFonts w:ascii="Century Gothic" w:hAnsi="Century Gothic"/>
              </w:rPr>
              <w:t xml:space="preserve">   Solve for n.</w:t>
            </w:r>
          </w:p>
        </w:tc>
        <w:tc>
          <w:tcPr>
            <w:tcW w:w="3420" w:type="dxa"/>
            <w:shd w:val="clear" w:color="auto" w:fill="auto"/>
          </w:tcPr>
          <w:p w:rsidR="003243EA" w:rsidRPr="00F516EF" w:rsidRDefault="00F516EF" w:rsidP="00A02A44">
            <w:pPr>
              <w:pStyle w:val="NoSpacing"/>
              <w:numPr>
                <w:ilvl w:val="0"/>
                <w:numId w:val="2"/>
              </w:numPr>
              <w:spacing w:before="120"/>
              <w:ind w:left="522" w:hanging="45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position w:val="-24"/>
              </w:rPr>
              <w:object w:dxaOrig="1380" w:dyaOrig="639">
                <v:shape id="_x0000_i1038" type="#_x0000_t75" style="width:69pt;height:31.95pt" o:ole="">
                  <v:imagedata r:id="rId44" o:title=""/>
                </v:shape>
                <o:OLEObject Type="Embed" ProgID="Equation.DSMT4" ShapeID="_x0000_i1038" DrawAspect="Content" ObjectID="_1543172746" r:id="rId45"/>
              </w:object>
            </w:r>
            <w:r w:rsidRPr="00F516EF">
              <w:rPr>
                <w:rFonts w:ascii="Century Gothic" w:hAnsi="Century Gothic"/>
              </w:rPr>
              <w:t xml:space="preserve">  </w:t>
            </w:r>
            <w:r w:rsidR="003243EA" w:rsidRPr="00F516EF">
              <w:rPr>
                <w:rFonts w:ascii="Century Gothic" w:hAnsi="Century Gothic"/>
              </w:rPr>
              <w:t>Solve for t</w:t>
            </w:r>
            <w:r w:rsidR="00A02A44" w:rsidRPr="00F516EF">
              <w:rPr>
                <w:rFonts w:ascii="Century Gothic" w:hAnsi="Century Gothic"/>
              </w:rPr>
              <w:t>.</w:t>
            </w:r>
          </w:p>
        </w:tc>
        <w:tc>
          <w:tcPr>
            <w:tcW w:w="3330" w:type="dxa"/>
            <w:shd w:val="clear" w:color="auto" w:fill="auto"/>
          </w:tcPr>
          <w:p w:rsidR="003243EA" w:rsidRPr="00F516EF" w:rsidRDefault="00F516EF" w:rsidP="003243EA">
            <w:pPr>
              <w:pStyle w:val="NoSpacing"/>
              <w:numPr>
                <w:ilvl w:val="0"/>
                <w:numId w:val="2"/>
              </w:numPr>
              <w:spacing w:before="120"/>
              <w:rPr>
                <w:rFonts w:ascii="Century Gothic" w:hAnsi="Century Gothic"/>
              </w:rPr>
            </w:pPr>
            <w:r w:rsidRPr="00F516EF">
              <w:rPr>
                <w:rFonts w:ascii="Century Gothic" w:hAnsi="Century Gothic"/>
                <w:position w:val="-24"/>
              </w:rPr>
              <w:object w:dxaOrig="1560" w:dyaOrig="639">
                <v:shape id="_x0000_i1039" type="#_x0000_t75" style="width:78pt;height:31.95pt" o:ole="">
                  <v:imagedata r:id="rId46" o:title=""/>
                </v:shape>
                <o:OLEObject Type="Embed" ProgID="Equation.DSMT4" ShapeID="_x0000_i1039" DrawAspect="Content" ObjectID="_1543172747" r:id="rId47"/>
              </w:object>
            </w:r>
            <w:r>
              <w:rPr>
                <w:rFonts w:ascii="Century Gothic" w:hAnsi="Century Gothic"/>
              </w:rPr>
              <w:t xml:space="preserve"> Solve for P.</w:t>
            </w: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  <w:p w:rsidR="003243EA" w:rsidRPr="00F516EF" w:rsidRDefault="003243EA" w:rsidP="006D1259">
            <w:pPr>
              <w:pStyle w:val="NoSpacing"/>
              <w:rPr>
                <w:rFonts w:ascii="Century Gothic" w:hAnsi="Century Gothic"/>
              </w:rPr>
            </w:pPr>
          </w:p>
        </w:tc>
      </w:tr>
    </w:tbl>
    <w:p w:rsidR="00F516EF" w:rsidRPr="00F516EF" w:rsidRDefault="00F516EF" w:rsidP="00F516EF">
      <w:pPr>
        <w:pStyle w:val="NoSpacing"/>
        <w:rPr>
          <w:rFonts w:ascii="Century Gothic" w:hAnsi="Century Gothic"/>
        </w:rPr>
      </w:pPr>
    </w:p>
    <w:sectPr w:rsidR="00F516EF" w:rsidRPr="00F516EF" w:rsidSect="00870837">
      <w:headerReference w:type="default" r:id="rId48"/>
      <w:pgSz w:w="12240" w:h="15840"/>
      <w:pgMar w:top="1152" w:right="864" w:bottom="446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1259" w:rsidRDefault="006D1259" w:rsidP="007E1E4E">
      <w:pPr>
        <w:spacing w:after="0" w:line="240" w:lineRule="auto"/>
      </w:pPr>
      <w:r>
        <w:separator/>
      </w:r>
    </w:p>
  </w:endnote>
  <w:endnote w:type="continuationSeparator" w:id="0">
    <w:p w:rsidR="006D1259" w:rsidRDefault="006D1259" w:rsidP="007E1E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1259" w:rsidRDefault="006D1259" w:rsidP="007E1E4E">
      <w:pPr>
        <w:spacing w:after="0" w:line="240" w:lineRule="auto"/>
      </w:pPr>
      <w:r>
        <w:separator/>
      </w:r>
    </w:p>
  </w:footnote>
  <w:footnote w:type="continuationSeparator" w:id="0">
    <w:p w:rsidR="006D1259" w:rsidRDefault="006D1259" w:rsidP="007E1E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533B" w:rsidRPr="00A02A44" w:rsidRDefault="003243EA" w:rsidP="00F516EF">
    <w:pPr>
      <w:pStyle w:val="Header"/>
      <w:tabs>
        <w:tab w:val="clear" w:pos="4680"/>
        <w:tab w:val="clear" w:pos="9360"/>
        <w:tab w:val="center" w:pos="5310"/>
        <w:tab w:val="right" w:pos="10512"/>
      </w:tabs>
      <w:rPr>
        <w:rFonts w:ascii="Century Gothic" w:hAnsi="Century Gothic"/>
        <w:u w:val="single"/>
      </w:rPr>
    </w:pPr>
    <w:r w:rsidRPr="00A02A44">
      <w:rPr>
        <w:rFonts w:ascii="Century Gothic" w:hAnsi="Century Gothic"/>
      </w:rPr>
      <w:t>GSE</w:t>
    </w:r>
    <w:r w:rsidR="00F4533B" w:rsidRPr="00A02A44">
      <w:rPr>
        <w:rFonts w:ascii="Century Gothic" w:hAnsi="Century Gothic"/>
      </w:rPr>
      <w:t xml:space="preserve"> Algebra</w:t>
    </w:r>
    <w:r w:rsidRPr="00A02A44">
      <w:rPr>
        <w:rFonts w:ascii="Century Gothic" w:hAnsi="Century Gothic"/>
      </w:rPr>
      <w:t xml:space="preserve"> II</w:t>
    </w:r>
    <w:r w:rsidR="00F4533B" w:rsidRPr="00A02A44">
      <w:rPr>
        <w:rFonts w:ascii="Century Gothic" w:hAnsi="Century Gothic"/>
      </w:rPr>
      <w:tab/>
    </w:r>
    <w:r w:rsidR="00F516EF">
      <w:rPr>
        <w:rFonts w:ascii="Century Gothic" w:hAnsi="Century Gothic"/>
      </w:rPr>
      <w:t xml:space="preserve">        </w:t>
    </w:r>
    <w:r w:rsidR="009840BE" w:rsidRPr="00A02A44">
      <w:rPr>
        <w:rFonts w:ascii="Century Gothic" w:hAnsi="Century Gothic"/>
      </w:rPr>
      <w:t>Mathematical Modeling</w:t>
    </w:r>
    <w:r w:rsidR="00F4533B" w:rsidRPr="00A02A44">
      <w:rPr>
        <w:rFonts w:ascii="Century Gothic" w:hAnsi="Century Gothic"/>
      </w:rPr>
      <w:tab/>
    </w:r>
    <w:r w:rsidR="00F516EF">
      <w:rPr>
        <w:rFonts w:ascii="Century Gothic" w:hAnsi="Century Gothic"/>
      </w:rPr>
      <w:t xml:space="preserve">     </w:t>
    </w:r>
    <w:r w:rsidRPr="00A02A44">
      <w:rPr>
        <w:rFonts w:ascii="Century Gothic" w:hAnsi="Century Gothic"/>
      </w:rPr>
      <w:t>7.6</w:t>
    </w:r>
    <w:r w:rsidR="00870837" w:rsidRPr="00A02A44">
      <w:rPr>
        <w:rFonts w:ascii="Century Gothic" w:hAnsi="Century Gothic"/>
      </w:rPr>
      <w:t xml:space="preserve"> – Test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A66D44"/>
    <w:multiLevelType w:val="hybridMultilevel"/>
    <w:tmpl w:val="8E5C0B12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66325E"/>
    <w:multiLevelType w:val="hybridMultilevel"/>
    <w:tmpl w:val="D1A418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3A0972"/>
    <w:multiLevelType w:val="hybridMultilevel"/>
    <w:tmpl w:val="0F56C4F8"/>
    <w:lvl w:ilvl="0" w:tplc="C12EAA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93B2E55"/>
    <w:multiLevelType w:val="hybridMultilevel"/>
    <w:tmpl w:val="77B84640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FF0DD7"/>
    <w:multiLevelType w:val="hybridMultilevel"/>
    <w:tmpl w:val="50E6D7F8"/>
    <w:lvl w:ilvl="0" w:tplc="2C647B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DF86CC6"/>
    <w:multiLevelType w:val="hybridMultilevel"/>
    <w:tmpl w:val="A6580A5A"/>
    <w:lvl w:ilvl="0" w:tplc="6D0262D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C22044"/>
    <w:multiLevelType w:val="hybridMultilevel"/>
    <w:tmpl w:val="2E248100"/>
    <w:lvl w:ilvl="0" w:tplc="BE429C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5D24696"/>
    <w:multiLevelType w:val="hybridMultilevel"/>
    <w:tmpl w:val="8E5C0B12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4"/>
  </w:num>
  <w:num w:numId="5">
    <w:abstractNumId w:val="2"/>
  </w:num>
  <w:num w:numId="6">
    <w:abstractNumId w:val="3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1E4E"/>
    <w:rsid w:val="000E1DB4"/>
    <w:rsid w:val="001519B1"/>
    <w:rsid w:val="00152C7B"/>
    <w:rsid w:val="0018358C"/>
    <w:rsid w:val="001F6382"/>
    <w:rsid w:val="00264BF5"/>
    <w:rsid w:val="00285027"/>
    <w:rsid w:val="003045CB"/>
    <w:rsid w:val="003243EA"/>
    <w:rsid w:val="003537F3"/>
    <w:rsid w:val="003B48F4"/>
    <w:rsid w:val="003B6675"/>
    <w:rsid w:val="003B72DF"/>
    <w:rsid w:val="003C1FB0"/>
    <w:rsid w:val="003E388E"/>
    <w:rsid w:val="003E3EE9"/>
    <w:rsid w:val="003F60B0"/>
    <w:rsid w:val="004348A2"/>
    <w:rsid w:val="0046370A"/>
    <w:rsid w:val="00484F6E"/>
    <w:rsid w:val="004B31A9"/>
    <w:rsid w:val="004F54BD"/>
    <w:rsid w:val="00531FA4"/>
    <w:rsid w:val="0055507F"/>
    <w:rsid w:val="005D0077"/>
    <w:rsid w:val="005E41F5"/>
    <w:rsid w:val="00642658"/>
    <w:rsid w:val="00657E6F"/>
    <w:rsid w:val="00696987"/>
    <w:rsid w:val="006D1259"/>
    <w:rsid w:val="00712F40"/>
    <w:rsid w:val="007200EA"/>
    <w:rsid w:val="00736B92"/>
    <w:rsid w:val="00740BB3"/>
    <w:rsid w:val="007C3178"/>
    <w:rsid w:val="007D491C"/>
    <w:rsid w:val="007E1E4E"/>
    <w:rsid w:val="007E7E35"/>
    <w:rsid w:val="008151A8"/>
    <w:rsid w:val="00870837"/>
    <w:rsid w:val="008D003C"/>
    <w:rsid w:val="00935D4D"/>
    <w:rsid w:val="009602C9"/>
    <w:rsid w:val="009840BE"/>
    <w:rsid w:val="009A7833"/>
    <w:rsid w:val="009D3DEF"/>
    <w:rsid w:val="00A02A44"/>
    <w:rsid w:val="00A646F8"/>
    <w:rsid w:val="00A8377C"/>
    <w:rsid w:val="00AE5D67"/>
    <w:rsid w:val="00B93FCE"/>
    <w:rsid w:val="00BE7FE5"/>
    <w:rsid w:val="00C701EA"/>
    <w:rsid w:val="00D4275A"/>
    <w:rsid w:val="00D45EA1"/>
    <w:rsid w:val="00DB0725"/>
    <w:rsid w:val="00DB61ED"/>
    <w:rsid w:val="00DC6405"/>
    <w:rsid w:val="00DE3144"/>
    <w:rsid w:val="00DF6930"/>
    <w:rsid w:val="00E2358F"/>
    <w:rsid w:val="00E52E68"/>
    <w:rsid w:val="00EB14C8"/>
    <w:rsid w:val="00ED2381"/>
    <w:rsid w:val="00ED757D"/>
    <w:rsid w:val="00F231F3"/>
    <w:rsid w:val="00F25306"/>
    <w:rsid w:val="00F4533B"/>
    <w:rsid w:val="00F516EF"/>
    <w:rsid w:val="00FD2B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</o:shapelayout>
  </w:shapeDefaults>
  <w:decimalSymbol w:val="."/>
  <w:listSeparator w:val=","/>
  <w14:docId w14:val="09A52DC1"/>
  <w15:chartTrackingRefBased/>
  <w15:docId w15:val="{5B263139-E99A-47C8-873C-D3C1644255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1DB4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E1E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1E4E"/>
  </w:style>
  <w:style w:type="paragraph" w:styleId="Footer">
    <w:name w:val="footer"/>
    <w:basedOn w:val="Normal"/>
    <w:link w:val="FooterChar"/>
    <w:uiPriority w:val="99"/>
    <w:unhideWhenUsed/>
    <w:rsid w:val="007E1E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1E4E"/>
  </w:style>
  <w:style w:type="table" w:styleId="TableGrid">
    <w:name w:val="Table Grid"/>
    <w:basedOn w:val="TableNormal"/>
    <w:uiPriority w:val="59"/>
    <w:rsid w:val="007E1E4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E1E4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1E4E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7E1E4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9840BE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8526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7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1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0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5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0.png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8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0.png"/><Relationship Id="rId30" Type="http://schemas.openxmlformats.org/officeDocument/2006/relationships/image" Target="media/image13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30.emf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242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erie Sweet</dc:creator>
  <cp:keywords/>
  <cp:lastModifiedBy>Allerie Sweet</cp:lastModifiedBy>
  <cp:revision>9</cp:revision>
  <cp:lastPrinted>2016-12-13T21:48:00Z</cp:lastPrinted>
  <dcterms:created xsi:type="dcterms:W3CDTF">2015-12-06T21:29:00Z</dcterms:created>
  <dcterms:modified xsi:type="dcterms:W3CDTF">2016-12-14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